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CF9" w:rsidRPr="00DD7A6C" w:rsidRDefault="00276CF9" w:rsidP="00276CF9">
      <w:pPr>
        <w:pStyle w:val="3"/>
        <w:spacing w:before="360" w:after="0"/>
      </w:pPr>
      <w:r w:rsidRPr="00DD7A6C">
        <w:t>МОДУЛЬ 2: Элементы теории графов</w:t>
      </w:r>
    </w:p>
    <w:p w:rsidR="00276CF9" w:rsidRPr="00084754" w:rsidRDefault="00276CF9" w:rsidP="00276CF9">
      <w:pPr>
        <w:pStyle w:val="4"/>
        <w:spacing w:before="180"/>
      </w:pPr>
      <w:r>
        <w:t>Вопросы для подготовки к рубежному контролю</w:t>
      </w:r>
    </w:p>
    <w:p w:rsidR="00127E49" w:rsidRDefault="00276CF9" w:rsidP="00276CF9">
      <w:pPr>
        <w:pStyle w:val="a"/>
        <w:numPr>
          <w:ilvl w:val="0"/>
          <w:numId w:val="2"/>
        </w:numPr>
      </w:pPr>
      <w:r>
        <w:t>Основные понятия теории графов: неориентированные и ориентированные графы, цепи</w:t>
      </w:r>
      <w:r w:rsidR="00127E49">
        <w:t>, пути, циклы, контуры</w:t>
      </w:r>
      <w:r>
        <w:t xml:space="preserve">. Подграфы. </w:t>
      </w:r>
    </w:p>
    <w:p w:rsidR="00127E49" w:rsidRDefault="00127E49" w:rsidP="00276CF9">
      <w:pPr>
        <w:pStyle w:val="a"/>
        <w:numPr>
          <w:ilvl w:val="0"/>
          <w:numId w:val="2"/>
        </w:numPr>
      </w:pPr>
      <w:r>
        <w:t xml:space="preserve">Связность неориентированного графа. Компоненты связности. </w:t>
      </w:r>
    </w:p>
    <w:p w:rsidR="00276CF9" w:rsidRDefault="00127E49" w:rsidP="00276CF9">
      <w:pPr>
        <w:pStyle w:val="a"/>
        <w:numPr>
          <w:ilvl w:val="0"/>
          <w:numId w:val="2"/>
        </w:numPr>
      </w:pPr>
      <w:r>
        <w:t xml:space="preserve">Связность, сильная и слабая связность орграфа. </w:t>
      </w:r>
      <w:r w:rsidR="00276CF9">
        <w:t>Компоненты</w:t>
      </w:r>
      <w:r>
        <w:t xml:space="preserve"> связности (сильной, слабой)</w:t>
      </w:r>
      <w:r w:rsidR="00276CF9">
        <w:t xml:space="preserve">. </w:t>
      </w:r>
    </w:p>
    <w:p w:rsidR="00127E49" w:rsidRPr="003737C1" w:rsidRDefault="00127E49" w:rsidP="00127E49">
      <w:pPr>
        <w:pStyle w:val="a"/>
        <w:numPr>
          <w:ilvl w:val="0"/>
          <w:numId w:val="2"/>
        </w:numPr>
      </w:pPr>
      <w:r>
        <w:t xml:space="preserve">Деревья и их классификация. Теорема о числе листьев в полном </w:t>
      </w:r>
      <w:r w:rsidRPr="00127E49">
        <w:rPr>
          <w:i/>
          <w:lang w:val="en-US"/>
        </w:rPr>
        <w:t>p</w:t>
      </w:r>
      <w:r w:rsidRPr="00E73CC8">
        <w:t>-</w:t>
      </w:r>
      <w:r>
        <w:t>дереве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ск в глубину в неориентированном графе.  Древесные и обратные ребра.  Поиск фундаментальных циклов на основе поиска в глубину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ск в глубину в орграфе. Классификация дуг. Критерий бесконтурности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Поиск в ширину в орграфе и поиск (на основе поиска в ширину) кратчайших расстояний от фиксированной вершины:  алгоритм волнового фронта и поиск в ширину в орграфе с числовыми метками дуг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Алгоритм Дейкстры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Изоморфизм графов. Группа автоморфизмов графа и ее вычисление.</w:t>
      </w:r>
    </w:p>
    <w:p w:rsidR="00127E49" w:rsidRDefault="00127E49" w:rsidP="00127E49">
      <w:pPr>
        <w:pStyle w:val="a"/>
        <w:numPr>
          <w:ilvl w:val="0"/>
          <w:numId w:val="2"/>
        </w:numPr>
      </w:pPr>
      <w:r>
        <w:t>Задача о путях в ориентированном графе, размеченном над полукольцом и ее решение с помощью алгоритма Флойда — Уоршелла — Клини. Задача о достижимости и поиске кратчайших расстояний между двумя узлами графа.</w:t>
      </w:r>
    </w:p>
    <w:p w:rsidR="00127E49" w:rsidRDefault="00127E49" w:rsidP="00127E49">
      <w:pPr>
        <w:pStyle w:val="a"/>
        <w:numPr>
          <w:ilvl w:val="0"/>
          <w:numId w:val="0"/>
        </w:numPr>
        <w:ind w:left="720"/>
      </w:pPr>
    </w:p>
    <w:p w:rsidR="00127E49" w:rsidRDefault="00127E49" w:rsidP="00127E49">
      <w:pPr>
        <w:pStyle w:val="a"/>
        <w:numPr>
          <w:ilvl w:val="0"/>
          <w:numId w:val="0"/>
        </w:numPr>
        <w:ind w:left="720"/>
      </w:pPr>
    </w:p>
    <w:p w:rsidR="00276CF9" w:rsidRPr="00532838" w:rsidRDefault="00276CF9" w:rsidP="00276CF9">
      <w:pPr>
        <w:pStyle w:val="4"/>
        <w:rPr>
          <w:lang w:val="en-US"/>
        </w:rPr>
      </w:pPr>
      <w:r>
        <w:t>Типовые задачи рубежного контроля</w:t>
      </w:r>
    </w:p>
    <w:p w:rsidR="00276CF9" w:rsidRDefault="00276CF9" w:rsidP="00276CF9">
      <w:pPr>
        <w:pStyle w:val="a"/>
        <w:numPr>
          <w:ilvl w:val="0"/>
          <w:numId w:val="3"/>
        </w:numPr>
      </w:pPr>
      <w:r>
        <w:t>Орграф задан матрицей меток дуг</w:t>
      </w:r>
      <w:r w:rsidRPr="008729F4">
        <w:t>:</w:t>
      </w:r>
    </w:p>
    <w:p w:rsidR="00276CF9" w:rsidRPr="008729F4" w:rsidRDefault="00276CF9" w:rsidP="00276CF9">
      <w:pPr>
        <w:spacing w:before="180" w:after="180"/>
        <w:ind w:left="709"/>
        <w:jc w:val="center"/>
      </w:pPr>
      <w:r w:rsidRPr="005D386D">
        <w:rPr>
          <w:position w:val="-160"/>
        </w:rPr>
        <w:object w:dxaOrig="5060" w:dyaOrig="3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105pt" o:ole="">
            <v:imagedata r:id="rId5" o:title=""/>
          </v:shape>
          <o:OLEObject Type="Embed" ProgID="Equation.DSMT4" ShapeID="_x0000_i1025" DrawAspect="Content" ObjectID="_1448881088" r:id="rId6"/>
        </w:object>
      </w:r>
      <w:r>
        <w:t>.</w:t>
      </w:r>
    </w:p>
    <w:p w:rsidR="00276CF9" w:rsidRPr="00532838" w:rsidRDefault="00276CF9" w:rsidP="00276CF9">
      <w:pPr>
        <w:pStyle w:val="a5"/>
        <w:ind w:left="709" w:right="469" w:firstLine="0"/>
        <w:rPr>
          <w:sz w:val="22"/>
        </w:rPr>
      </w:pPr>
      <w:r w:rsidRPr="00532838">
        <w:rPr>
          <w:sz w:val="22"/>
        </w:rPr>
        <w:t xml:space="preserve">Используя поиск в ширину, найти кратчайшие расстояния от источника (вершины </w:t>
      </w:r>
      <w:r w:rsidRPr="00532838">
        <w:rPr>
          <w:sz w:val="22"/>
          <w:lang w:val="en-US"/>
        </w:rPr>
        <w:t>v</w:t>
      </w:r>
      <w:r w:rsidRPr="00532838">
        <w:rPr>
          <w:sz w:val="22"/>
          <w:vertAlign w:val="subscript"/>
        </w:rPr>
        <w:t>1</w:t>
      </w:r>
      <w:r w:rsidRPr="00532838">
        <w:rPr>
          <w:sz w:val="22"/>
        </w:rPr>
        <w:t xml:space="preserve">), Показать изменение содержимого очереди вершин. 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орграфа, используя алгоритм Дейкстры, найти кратчайшие расстояния от источника (вершины </w:t>
      </w:r>
      <w:r>
        <w:rPr>
          <w:lang w:val="en-US"/>
        </w:rPr>
        <w:t>v</w:t>
      </w:r>
      <w:r w:rsidRPr="00EA0B1E">
        <w:rPr>
          <w:vertAlign w:val="subscript"/>
        </w:rPr>
        <w:t>1</w:t>
      </w:r>
      <w:r w:rsidRPr="00EA0B1E">
        <w:t>)</w:t>
      </w:r>
      <w:r>
        <w:t>, если орграф задан следующей матрицей меток дуг</w:t>
      </w:r>
      <w:r w:rsidRPr="008729F4">
        <w:t>:</w:t>
      </w:r>
    </w:p>
    <w:p w:rsidR="00276CF9" w:rsidRPr="004A057B" w:rsidRDefault="00276CF9" w:rsidP="00276CF9">
      <w:pPr>
        <w:spacing w:before="180" w:after="180"/>
        <w:ind w:left="360"/>
        <w:jc w:val="center"/>
        <w:rPr>
          <w:lang w:val="en-US"/>
        </w:rPr>
      </w:pPr>
      <w:r w:rsidRPr="004A057B">
        <w:rPr>
          <w:position w:val="-158"/>
        </w:rPr>
        <w:object w:dxaOrig="5060" w:dyaOrig="3340">
          <v:shape id="_x0000_i1026" type="#_x0000_t75" style="width:157.5pt;height:104.25pt" o:ole="">
            <v:imagedata r:id="rId7" o:title=""/>
          </v:shape>
          <o:OLEObject Type="Embed" ProgID="Equation.DSMT4" ShapeID="_x0000_i1026" DrawAspect="Content" ObjectID="_1448881089" r:id="rId8"/>
        </w:object>
      </w:r>
      <w:r>
        <w:rPr>
          <w:lang w:val="en-US"/>
        </w:rPr>
        <w:t>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Для орграфа</w:t>
      </w:r>
      <w:r w:rsidRPr="008729F4">
        <w:t>,</w:t>
      </w:r>
      <w:r w:rsidRPr="00532838">
        <w:t xml:space="preserve"> </w:t>
      </w:r>
      <w:r>
        <w:t xml:space="preserve">используя решение систем линейных уравнений в полукольце </w:t>
      </w:r>
      <w:r w:rsidRPr="007741F8">
        <w:rPr>
          <w:b/>
          <w:lang w:val="en-US"/>
        </w:rPr>
        <w:t>R</w:t>
      </w:r>
      <w:r w:rsidRPr="007741F8">
        <w:rPr>
          <w:vertAlign w:val="superscript"/>
        </w:rPr>
        <w:t>+</w:t>
      </w:r>
      <w:r>
        <w:t>, вычислить матрицу кратчайших расстояний, если орграф задан следующей матрицей меток дуг:</w:t>
      </w:r>
    </w:p>
    <w:p w:rsidR="00276CF9" w:rsidRPr="004A057B" w:rsidRDefault="00276CF9" w:rsidP="00276CF9">
      <w:pPr>
        <w:ind w:left="360"/>
        <w:jc w:val="center"/>
        <w:rPr>
          <w:lang w:val="en-US"/>
        </w:rPr>
      </w:pPr>
      <w:r w:rsidRPr="00F80819">
        <w:rPr>
          <w:position w:val="-62"/>
        </w:rPr>
        <w:object w:dxaOrig="1860" w:dyaOrig="1340">
          <v:shape id="_x0000_i1027" type="#_x0000_t75" style="width:78.75pt;height:56.25pt" o:ole="">
            <v:imagedata r:id="rId9" o:title=""/>
          </v:shape>
          <o:OLEObject Type="Embed" ProgID="Equation.DSMT4" ShapeID="_x0000_i1027" DrawAspect="Content" ObjectID="_1448881090" r:id="rId10"/>
        </w:object>
      </w:r>
      <w:r>
        <w:rPr>
          <w:lang w:val="en-US"/>
        </w:rPr>
        <w:t>.</w:t>
      </w:r>
    </w:p>
    <w:p w:rsidR="00276CF9" w:rsidRPr="007741F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ля орграфа, используя решение систем линейных уравнений в полукольце </w:t>
      </w:r>
      <w:r>
        <w:rPr>
          <w:b/>
          <w:lang w:val="en-US"/>
        </w:rPr>
        <w:t>B</w:t>
      </w:r>
      <w:r>
        <w:t>, вычислить матрицу достижимости</w:t>
      </w:r>
      <w:r w:rsidRPr="008729F4">
        <w:t xml:space="preserve">, </w:t>
      </w:r>
      <w:r w:rsidRPr="00F80819">
        <w:t>если орграф</w:t>
      </w:r>
      <w:r>
        <w:t xml:space="preserve"> задан следующей матрицей смежности вершин:</w:t>
      </w:r>
    </w:p>
    <w:p w:rsidR="00276CF9" w:rsidRPr="004A057B" w:rsidRDefault="00276CF9" w:rsidP="00276CF9">
      <w:pPr>
        <w:spacing w:before="120" w:after="120"/>
        <w:ind w:left="709"/>
        <w:jc w:val="center"/>
        <w:rPr>
          <w:lang w:val="en-US"/>
        </w:rPr>
      </w:pPr>
      <w:r w:rsidRPr="004A057B">
        <w:rPr>
          <w:position w:val="-128"/>
        </w:rPr>
        <w:object w:dxaOrig="2580" w:dyaOrig="2659">
          <v:shape id="_x0000_i1028" type="#_x0000_t75" style="width:129pt;height:132.75pt" o:ole="">
            <v:imagedata r:id="rId11" o:title=""/>
          </v:shape>
          <o:OLEObject Type="Embed" ProgID="Equation.DSMT4" ShapeID="_x0000_i1028" DrawAspect="Content" ObjectID="_1448881091" r:id="rId12"/>
        </w:object>
      </w:r>
      <w:r>
        <w:rPr>
          <w:lang w:val="en-US"/>
        </w:rPr>
        <w:t>.</w:t>
      </w:r>
    </w:p>
    <w:p w:rsidR="00276CF9" w:rsidRPr="00F8081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 Найти группу автоморфизмов неориентированного графа, заданного матрицей смежности вершин.</w:t>
      </w:r>
    </w:p>
    <w:p w:rsidR="00276CF9" w:rsidRPr="00F80819" w:rsidRDefault="00276CF9" w:rsidP="00276CF9">
      <w:pPr>
        <w:spacing w:before="120" w:after="120"/>
        <w:ind w:left="709"/>
        <w:jc w:val="center"/>
        <w:rPr>
          <w:lang w:val="en-US"/>
        </w:rPr>
      </w:pPr>
      <w:r w:rsidRPr="00F80819">
        <w:rPr>
          <w:position w:val="-128"/>
        </w:rPr>
        <w:object w:dxaOrig="2580" w:dyaOrig="2659">
          <v:shape id="_x0000_i1029" type="#_x0000_t75" style="width:129pt;height:132.75pt" o:ole="">
            <v:imagedata r:id="rId13" o:title=""/>
          </v:shape>
          <o:OLEObject Type="Embed" ProgID="Equation.DSMT4" ShapeID="_x0000_i1029" DrawAspect="Content" ObjectID="_1448881092" r:id="rId14"/>
        </w:object>
      </w:r>
      <w:r>
        <w:rPr>
          <w:lang w:val="en-US"/>
        </w:rPr>
        <w:t>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Найти порядок группы автоморфизмов изображенного ниже графа</w:t>
      </w:r>
    </w:p>
    <w:p w:rsidR="00276CF9" w:rsidRDefault="00276CF9" w:rsidP="00276CF9">
      <w:pPr>
        <w:spacing w:before="120" w:after="120"/>
        <w:ind w:left="709"/>
        <w:jc w:val="center"/>
      </w:pPr>
      <w:r>
        <w:object w:dxaOrig="4555" w:dyaOrig="1075">
          <v:shape id="_x0000_i1030" type="#_x0000_t75" style="width:151.5pt;height:36pt" o:ole="">
            <v:imagedata r:id="rId15" o:title=""/>
          </v:shape>
          <o:OLEObject Type="Embed" ProgID="MSDraw.1.01" ShapeID="_x0000_i1030" DrawAspect="Content" ObjectID="_1448881093" r:id="rId16"/>
        </w:objec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Для неориентированного графа, изображенного на рисунке, найти поиском в глубину фундаментальные циклы:</w:t>
      </w:r>
    </w:p>
    <w:p w:rsidR="00276CF9" w:rsidRDefault="00276CF9" w:rsidP="00276CF9">
      <w:pPr>
        <w:pStyle w:val="2"/>
        <w:spacing w:before="120" w:after="120"/>
        <w:ind w:left="709"/>
        <w:rPr>
          <w:b w:val="0"/>
          <w:i w:val="0"/>
        </w:rPr>
      </w:pPr>
      <w:r>
        <w:object w:dxaOrig="3640" w:dyaOrig="1060">
          <v:shape id="_x0000_i1031" type="#_x0000_t75" style="width:126.75pt;height:36.75pt" o:ole="">
            <v:imagedata r:id="rId17" o:title=""/>
          </v:shape>
          <o:OLEObject Type="Embed" ProgID="MSDraw.1.01" ShapeID="_x0000_i1031" DrawAspect="Content" ObjectID="_1448881094" r:id="rId18"/>
        </w:object>
      </w:r>
    </w:p>
    <w:p w:rsidR="00276CF9" w:rsidRPr="00DD7A6C" w:rsidRDefault="00276CF9" w:rsidP="00276CF9">
      <w:pPr>
        <w:pStyle w:val="3"/>
      </w:pPr>
      <w:r>
        <w:t xml:space="preserve">МОДУЛЬ </w:t>
      </w:r>
      <w:r w:rsidRPr="002C2B33">
        <w:t>2</w:t>
      </w:r>
      <w:r w:rsidRPr="00DD7A6C">
        <w:t>: Регулярные языки и конечные автоматы</w:t>
      </w:r>
    </w:p>
    <w:p w:rsidR="00276CF9" w:rsidRPr="00084754" w:rsidRDefault="00276CF9" w:rsidP="00276CF9">
      <w:pPr>
        <w:pStyle w:val="4"/>
      </w:pPr>
      <w:r>
        <w:t>Вопросы для подготовки к рубежному контролю</w:t>
      </w:r>
    </w:p>
    <w:p w:rsidR="00276CF9" w:rsidRDefault="00276CF9" w:rsidP="00276CF9">
      <w:pPr>
        <w:pStyle w:val="a"/>
        <w:numPr>
          <w:ilvl w:val="0"/>
          <w:numId w:val="4"/>
        </w:numPr>
      </w:pPr>
      <w:r>
        <w:t>Алфавит, слово, язык. Операции над языками, полукольцо всех языков в заданном алфавите и его замкнутость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Регулярные языки и регулярные выражения.</w:t>
      </w:r>
      <w:r w:rsidR="00FD3107">
        <w:t xml:space="preserve"> Полукольцо регулярных языков как полукольцо с итерацией (не являющееся замкнутым)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онятие конечного автомата (КА) и языка, допускаемого КА. Анализ и синтез КА. 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Теорема Клини о совпадении класса языков, допускаемых</w:t>
      </w:r>
      <w:r w:rsidR="00FD3107">
        <w:t xml:space="preserve"> КА и класса регулярных языков: теорема о регулярности языка любого КА и теорема о построении КА по произвольному регулярному выражению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етерминизация и минимизация КА. Регулярность дополнения регулярного языка и </w:t>
      </w:r>
      <w:r>
        <w:lastRenderedPageBreak/>
        <w:t>пересечения двух регулярных языков. Проблемы пустоты и эквивалентности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Лемма о разрастании для регулярных языков.</w:t>
      </w:r>
    </w:p>
    <w:p w:rsidR="00276CF9" w:rsidRPr="00532838" w:rsidRDefault="00FD3107" w:rsidP="00FD3107">
      <w:pPr>
        <w:pStyle w:val="4"/>
        <w:tabs>
          <w:tab w:val="left" w:pos="1455"/>
          <w:tab w:val="center" w:pos="4677"/>
        </w:tabs>
        <w:spacing w:before="120"/>
        <w:jc w:val="left"/>
        <w:rPr>
          <w:lang w:val="en-US"/>
        </w:rPr>
      </w:pPr>
      <w:r>
        <w:tab/>
      </w:r>
      <w:r>
        <w:tab/>
      </w:r>
      <w:r w:rsidR="00276CF9">
        <w:t>Типовые задачи рубежного контроля</w:t>
      </w:r>
    </w:p>
    <w:p w:rsidR="00276CF9" w:rsidRPr="00991922" w:rsidRDefault="00276CF9" w:rsidP="00276CF9">
      <w:pPr>
        <w:pStyle w:val="a"/>
        <w:numPr>
          <w:ilvl w:val="0"/>
          <w:numId w:val="5"/>
        </w:numPr>
      </w:pPr>
      <w:r>
        <w:t xml:space="preserve">Построить конечный автомат по регулярному выражению </w:t>
      </w:r>
      <w:r w:rsidRPr="00F80819">
        <w:rPr>
          <w:position w:val="-10"/>
        </w:rPr>
        <w:object w:dxaOrig="1300" w:dyaOrig="340">
          <v:shape id="_x0000_i1032" type="#_x0000_t75" style="width:64.5pt;height:17.25pt" o:ole="">
            <v:imagedata r:id="rId19" o:title=""/>
          </v:shape>
          <o:OLEObject Type="Embed" ProgID="Equation.DSMT4" ShapeID="_x0000_i1032" DrawAspect="Content" ObjectID="_1448881095" r:id="rId20"/>
        </w:object>
      </w:r>
      <w:r w:rsidRPr="00896F8A">
        <w:t>.</w:t>
      </w:r>
      <w:r>
        <w:t xml:space="preserve"> Детерминизировать и минимизировать его.</w: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Написать регулярное выражение для множества цепочек в алфавите </w:t>
      </w:r>
      <w:r w:rsidRPr="00D84C48">
        <w:rPr>
          <w:position w:val="-10"/>
          <w:lang w:val="en-US"/>
        </w:rPr>
        <w:object w:dxaOrig="480" w:dyaOrig="300">
          <v:shape id="_x0000_i1033" type="#_x0000_t75" style="width:24pt;height:15pt" o:ole="">
            <v:imagedata r:id="rId21" o:title=""/>
          </v:shape>
          <o:OLEObject Type="Embed" ProgID="Equation.DSMT4" ShapeID="_x0000_i1033" DrawAspect="Content" ObjectID="_1448881096" r:id="rId22"/>
        </w:object>
      </w:r>
      <w:r>
        <w:t>, содержащих четное число нулей и четное число единиц.</w: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Найти язык, допускаемый конечным автоматом, изображенным на рисунке.</w:t>
      </w:r>
    </w:p>
    <w:p w:rsidR="00276CF9" w:rsidRPr="00D84C48" w:rsidRDefault="00276CF9" w:rsidP="00276CF9">
      <w:pPr>
        <w:pStyle w:val="a5"/>
        <w:ind w:left="709" w:firstLine="0"/>
        <w:jc w:val="center"/>
        <w:rPr>
          <w:sz w:val="22"/>
        </w:rPr>
      </w:pPr>
      <w:r>
        <w:object w:dxaOrig="1294" w:dyaOrig="1046">
          <v:shape id="_x0000_i1034" type="#_x0000_t75" style="width:64.5pt;height:52.5pt" o:ole="">
            <v:imagedata r:id="rId23" o:title=""/>
          </v:shape>
          <o:OLEObject Type="Embed" ProgID="CorelDRAW.Graphic.13" ShapeID="_x0000_i1034" DrawAspect="Content" ObjectID="_1448881097" r:id="rId24"/>
        </w:object>
      </w:r>
    </w:p>
    <w:p w:rsidR="00276CF9" w:rsidRPr="00D84C4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Решить следующую систему линейных уравнений с регулярными коэффициентами</w:t>
      </w:r>
      <w:r w:rsidRPr="008729F4">
        <w:t>:</w:t>
      </w:r>
    </w:p>
    <w:p w:rsidR="00276CF9" w:rsidRPr="00D84C48" w:rsidRDefault="00276CF9" w:rsidP="00276CF9">
      <w:pPr>
        <w:pStyle w:val="a5"/>
        <w:ind w:left="426" w:firstLine="0"/>
        <w:jc w:val="center"/>
        <w:rPr>
          <w:sz w:val="22"/>
        </w:rPr>
      </w:pPr>
      <w:r w:rsidRPr="00D84C48">
        <w:rPr>
          <w:position w:val="-48"/>
          <w:sz w:val="22"/>
        </w:rPr>
        <w:object w:dxaOrig="1920" w:dyaOrig="1080">
          <v:shape id="_x0000_i1035" type="#_x0000_t75" style="width:96pt;height:54pt" o:ole="">
            <v:imagedata r:id="rId25" o:title=""/>
          </v:shape>
          <o:OLEObject Type="Embed" ProgID="Equation.DSMT4" ShapeID="_x0000_i1035" DrawAspect="Content" ObjectID="_1448881098" r:id="rId26"/>
        </w:object>
      </w:r>
    </w:p>
    <w:p w:rsidR="00276CF9" w:rsidRPr="002377D8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Построить конечный автомат, допускающий те и только те цепочки в алфавите {</w:t>
      </w:r>
      <w:r w:rsidRPr="002377D8">
        <w:rPr>
          <w:i/>
        </w:rPr>
        <w:t>a</w:t>
      </w:r>
      <w:r>
        <w:t>,</w:t>
      </w:r>
      <w:r w:rsidRPr="002377D8">
        <w:rPr>
          <w:i/>
        </w:rPr>
        <w:t>b</w:t>
      </w:r>
      <w:r>
        <w:t>}</w:t>
      </w:r>
      <w:r w:rsidRPr="008729F4">
        <w:t xml:space="preserve">, </w:t>
      </w:r>
      <w:r w:rsidRPr="002377D8">
        <w:t xml:space="preserve">которые не допускает следующий конечный автомат: </w:t>
      </w:r>
      <w:r>
        <w:t xml:space="preserve">вход </w:t>
      </w:r>
      <w:r w:rsidRPr="002377D8">
        <w:rPr>
          <w:position w:val="-10"/>
          <w:lang w:val="en-US"/>
        </w:rPr>
        <w:object w:dxaOrig="220" w:dyaOrig="320">
          <v:shape id="_x0000_i1036" type="#_x0000_t75" style="width:11.25pt;height:15.75pt" o:ole="">
            <v:imagedata r:id="rId27" o:title=""/>
          </v:shape>
          <o:OLEObject Type="Embed" ProgID="Equation.DSMT4" ShapeID="_x0000_i1036" DrawAspect="Content" ObjectID="_1448881099" r:id="rId28"/>
        </w:object>
      </w:r>
      <w:r w:rsidRPr="008729F4">
        <w:t xml:space="preserve">, </w:t>
      </w:r>
      <w:r w:rsidRPr="002377D8">
        <w:t>выход</w:t>
      </w:r>
      <w:r w:rsidRPr="008729F4">
        <w:t xml:space="preserve"> </w:t>
      </w:r>
      <w:r w:rsidRPr="002377D8">
        <w:rPr>
          <w:position w:val="-10"/>
          <w:lang w:val="en-US"/>
        </w:rPr>
        <w:object w:dxaOrig="240" w:dyaOrig="320">
          <v:shape id="_x0000_i1037" type="#_x0000_t75" style="width:12pt;height:15.75pt" o:ole="">
            <v:imagedata r:id="rId29" o:title=""/>
          </v:shape>
          <o:OLEObject Type="Embed" ProgID="Equation.DSMT4" ShapeID="_x0000_i1037" DrawAspect="Content" ObjectID="_1448881100" r:id="rId30"/>
        </w:object>
      </w:r>
      <w:r w:rsidRPr="008729F4">
        <w:t xml:space="preserve">, </w:t>
      </w:r>
      <w:r w:rsidRPr="002377D8">
        <w:t xml:space="preserve">дуги с метками </w:t>
      </w:r>
      <w:r w:rsidRPr="002377D8">
        <w:rPr>
          <w:position w:val="-10"/>
          <w:lang w:val="en-US"/>
        </w:rPr>
        <w:object w:dxaOrig="840" w:dyaOrig="320">
          <v:shape id="_x0000_i1038" type="#_x0000_t75" style="width:42pt;height:15.75pt" o:ole="">
            <v:imagedata r:id="rId31" o:title=""/>
          </v:shape>
          <o:OLEObject Type="Embed" ProgID="Equation.DSMT4" ShapeID="_x0000_i1038" DrawAspect="Content" ObjectID="_1448881101" r:id="rId32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80" w:dyaOrig="320">
          <v:shape id="_x0000_i1039" type="#_x0000_t75" style="width:44.25pt;height:15.75pt" o:ole="">
            <v:imagedata r:id="rId33" o:title=""/>
          </v:shape>
          <o:OLEObject Type="Embed" ProgID="Equation.DSMT4" ShapeID="_x0000_i1039" DrawAspect="Content" ObjectID="_1448881102" r:id="rId34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59" w:dyaOrig="320">
          <v:shape id="_x0000_i1040" type="#_x0000_t75" style="width:42.75pt;height:15.75pt" o:ole="">
            <v:imagedata r:id="rId35" o:title=""/>
          </v:shape>
          <o:OLEObject Type="Embed" ProgID="Equation.DSMT4" ShapeID="_x0000_i1040" DrawAspect="Content" ObjectID="_1448881103" r:id="rId36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880" w:dyaOrig="320">
          <v:shape id="_x0000_i1041" type="#_x0000_t75" style="width:44.25pt;height:15.75pt" o:ole="">
            <v:imagedata r:id="rId37" o:title=""/>
          </v:shape>
          <o:OLEObject Type="Embed" ProgID="Equation.DSMT4" ShapeID="_x0000_i1041" DrawAspect="Content" ObjectID="_1448881104" r:id="rId38"/>
        </w:object>
      </w:r>
      <w:r w:rsidRPr="008729F4">
        <w:t xml:space="preserve">, </w:t>
      </w:r>
      <w:r w:rsidRPr="002377D8">
        <w:rPr>
          <w:position w:val="-10"/>
          <w:lang w:val="en-US"/>
        </w:rPr>
        <w:object w:dxaOrig="1060" w:dyaOrig="320">
          <v:shape id="_x0000_i1042" type="#_x0000_t75" style="width:52.5pt;height:15.75pt" o:ole="">
            <v:imagedata r:id="rId39" o:title=""/>
          </v:shape>
          <o:OLEObject Type="Embed" ProgID="Equation.DSMT4" ShapeID="_x0000_i1042" DrawAspect="Content" ObjectID="_1448881105" r:id="rId40"/>
        </w:object>
      </w:r>
      <w:r w:rsidRPr="008729F4">
        <w:t>.</w:t>
      </w:r>
      <w:r w:rsidRPr="002377D8">
        <w:t xml:space="preserve"> Для построенного автомата записать регулярное выражение, задающее его язык.</w:t>
      </w:r>
    </w:p>
    <w:p w:rsidR="00276CF9" w:rsidRPr="00B97F6F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>Задача 7.3</w:t>
      </w:r>
      <w:r w:rsidRPr="00B97F6F">
        <w:t>2</w:t>
      </w:r>
      <w:r>
        <w:t xml:space="preserve"> из </w:t>
      </w:r>
      <w:r w:rsidRPr="00B97F6F">
        <w:t>[</w:t>
      </w:r>
      <w:r>
        <w:t>ОЛ</w:t>
      </w:r>
      <w:r w:rsidRPr="00B97F6F">
        <w:t>1].</w:t>
      </w:r>
    </w:p>
    <w:p w:rsidR="00276CF9" w:rsidRPr="00B97F6F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Доказать, что если язык </w:t>
      </w:r>
      <w:r w:rsidRPr="002377D8">
        <w:rPr>
          <w:position w:val="-4"/>
          <w:lang w:val="en-US"/>
        </w:rPr>
        <w:object w:dxaOrig="200" w:dyaOrig="240">
          <v:shape id="_x0000_i1043" type="#_x0000_t75" style="width:9.75pt;height:12pt" o:ole="">
            <v:imagedata r:id="rId41" o:title=""/>
          </v:shape>
          <o:OLEObject Type="Embed" ProgID="Equation.DSMT4" ShapeID="_x0000_i1043" DrawAspect="Content" ObjectID="_1448881106" r:id="rId42"/>
        </w:object>
      </w:r>
      <w:r w:rsidRPr="008729F4">
        <w:t xml:space="preserve"> </w:t>
      </w:r>
      <w:r w:rsidRPr="00F86C59">
        <w:t>регулярен, то и я</w:t>
      </w:r>
      <w:r>
        <w:t xml:space="preserve">зык </w:t>
      </w:r>
      <w:r w:rsidRPr="00F86C59">
        <w:rPr>
          <w:position w:val="-26"/>
          <w:lang w:val="en-US"/>
        </w:rPr>
        <w:object w:dxaOrig="980" w:dyaOrig="639">
          <v:shape id="_x0000_i1044" type="#_x0000_t75" style="width:48.75pt;height:32.25pt" o:ole="">
            <v:imagedata r:id="rId43" o:title=""/>
          </v:shape>
          <o:OLEObject Type="Embed" ProgID="Equation.DSMT4" ShapeID="_x0000_i1044" DrawAspect="Content" ObjectID="_1448881107" r:id="rId44"/>
        </w:object>
      </w:r>
      <w:r w:rsidRPr="00F86C59">
        <w:t xml:space="preserve"> для любого</w:t>
      </w:r>
      <w:r w:rsidRPr="008729F4">
        <w:t xml:space="preserve"> </w:t>
      </w:r>
      <w:r w:rsidRPr="00F86C59">
        <w:rPr>
          <w:position w:val="-6"/>
          <w:lang w:val="en-US"/>
        </w:rPr>
        <w:object w:dxaOrig="520" w:dyaOrig="260">
          <v:shape id="_x0000_i1045" type="#_x0000_t75" style="width:25.5pt;height:13.5pt" o:ole="">
            <v:imagedata r:id="rId45" o:title=""/>
          </v:shape>
          <o:OLEObject Type="Embed" ProgID="Equation.DSMT4" ShapeID="_x0000_i1045" DrawAspect="Content" ObjectID="_1448881108" r:id="rId46"/>
        </w:object>
      </w:r>
      <w:r w:rsidRPr="008729F4">
        <w:t xml:space="preserve"> </w:t>
      </w:r>
      <w:r w:rsidRPr="00F86C59">
        <w:t>регулярен</w:t>
      </w:r>
      <w:r w:rsidRPr="008729F4">
        <w:t>.</w:t>
      </w:r>
    </w:p>
    <w:p w:rsidR="00276CF9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усть </w:t>
      </w:r>
      <w:r w:rsidRPr="006B35D7">
        <w:rPr>
          <w:position w:val="-10"/>
        </w:rPr>
        <w:object w:dxaOrig="2460" w:dyaOrig="340">
          <v:shape id="_x0000_i1046" type="#_x0000_t75" style="width:123pt;height:17.25pt" o:ole="">
            <v:imagedata r:id="rId47" o:title=""/>
          </v:shape>
          <o:OLEObject Type="Embed" ProgID="Equation.DSMT4" ShapeID="_x0000_i1046" DrawAspect="Content" ObjectID="_1448881109" r:id="rId48"/>
        </w:object>
      </w:r>
      <w:r w:rsidRPr="00B97F6F">
        <w:t xml:space="preserve">. </w:t>
      </w:r>
      <w:r>
        <w:t xml:space="preserve">Доказать, что язык </w:t>
      </w:r>
      <w:r w:rsidRPr="006B35D7">
        <w:rPr>
          <w:position w:val="-4"/>
        </w:rPr>
        <w:object w:dxaOrig="460" w:dyaOrig="279">
          <v:shape id="_x0000_i1047" type="#_x0000_t75" style="width:23.25pt;height:13.5pt" o:ole="">
            <v:imagedata r:id="rId49" o:title=""/>
          </v:shape>
          <o:OLEObject Type="Embed" ProgID="Equation.DSMT4" ShapeID="_x0000_i1047" DrawAspect="Content" ObjectID="_1448881110" r:id="rId50"/>
        </w:object>
      </w:r>
      <w:r w:rsidRPr="00F14739">
        <w:t xml:space="preserve"> </w:t>
      </w:r>
      <w:r>
        <w:t>нерегулярен.</w:t>
      </w:r>
    </w:p>
    <w:p w:rsidR="00276CF9" w:rsidRPr="00296267" w:rsidRDefault="00276CF9" w:rsidP="00276CF9">
      <w:pPr>
        <w:pStyle w:val="a"/>
        <w:tabs>
          <w:tab w:val="clear" w:pos="360"/>
          <w:tab w:val="num" w:pos="720"/>
        </w:tabs>
        <w:ind w:left="720" w:hanging="360"/>
      </w:pPr>
      <w:r>
        <w:t xml:space="preserve">При каких </w:t>
      </w:r>
      <w:r w:rsidRPr="00F80819">
        <w:rPr>
          <w:i/>
          <w:lang w:val="en-US"/>
        </w:rPr>
        <w:t>k</w:t>
      </w:r>
      <w:r w:rsidRPr="002076C4">
        <w:t xml:space="preserve"> </w:t>
      </w:r>
      <w:r>
        <w:t xml:space="preserve">язык </w:t>
      </w:r>
      <w:r w:rsidRPr="00F80819">
        <w:rPr>
          <w:position w:val="-10"/>
        </w:rPr>
        <w:object w:dxaOrig="1500" w:dyaOrig="380">
          <v:shape id="_x0000_i1048" type="#_x0000_t75" style="width:75pt;height:19.5pt" o:ole="">
            <v:imagedata r:id="rId51" o:title=""/>
          </v:shape>
          <o:OLEObject Type="Embed" ProgID="Equation.DSMT4" ShapeID="_x0000_i1048" DrawAspect="Content" ObjectID="_1448881111" r:id="rId52"/>
        </w:object>
      </w:r>
      <w:r w:rsidRPr="002076C4">
        <w:t xml:space="preserve"> </w:t>
      </w:r>
      <w:r>
        <w:t xml:space="preserve">в алфавите </w:t>
      </w:r>
      <w:r w:rsidRPr="002076C4">
        <w:t>{</w:t>
      </w:r>
      <w:r w:rsidRPr="006B35D7">
        <w:rPr>
          <w:i/>
          <w:lang w:val="en-US"/>
        </w:rPr>
        <w:t>a</w:t>
      </w:r>
      <w:r w:rsidRPr="002076C4">
        <w:t xml:space="preserve">} </w:t>
      </w:r>
      <w:r>
        <w:t>будет регулярным?</w:t>
      </w:r>
    </w:p>
    <w:p w:rsidR="008934E2" w:rsidRDefault="008934E2"/>
    <w:sectPr w:rsidR="008934E2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9E909C4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276CF9"/>
    <w:rsid w:val="00127E49"/>
    <w:rsid w:val="00276CF9"/>
    <w:rsid w:val="00341909"/>
    <w:rsid w:val="008934E2"/>
    <w:rsid w:val="00A12CEE"/>
    <w:rsid w:val="00DC73EC"/>
    <w:rsid w:val="00F76C10"/>
    <w:rsid w:val="00FD31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76CF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heading 2"/>
    <w:basedOn w:val="a0"/>
    <w:next w:val="a0"/>
    <w:link w:val="20"/>
    <w:qFormat/>
    <w:rsid w:val="00276CF9"/>
    <w:pPr>
      <w:keepNext/>
      <w:spacing w:before="240" w:after="60"/>
      <w:jc w:val="center"/>
      <w:outlineLvl w:val="1"/>
    </w:pPr>
    <w:rPr>
      <w:b/>
      <w:i/>
      <w:caps/>
      <w:sz w:val="28"/>
    </w:rPr>
  </w:style>
  <w:style w:type="paragraph" w:styleId="3">
    <w:name w:val="heading 3"/>
    <w:basedOn w:val="a0"/>
    <w:next w:val="a0"/>
    <w:link w:val="30"/>
    <w:qFormat/>
    <w:rsid w:val="00276CF9"/>
    <w:pPr>
      <w:keepNext/>
      <w:spacing w:before="240" w:after="120"/>
      <w:jc w:val="center"/>
      <w:outlineLvl w:val="2"/>
    </w:pPr>
    <w:rPr>
      <w:b/>
      <w:i/>
      <w:szCs w:val="24"/>
    </w:rPr>
  </w:style>
  <w:style w:type="paragraph" w:styleId="4">
    <w:name w:val="heading 4"/>
    <w:basedOn w:val="a0"/>
    <w:next w:val="a0"/>
    <w:link w:val="40"/>
    <w:qFormat/>
    <w:rsid w:val="00276CF9"/>
    <w:pPr>
      <w:keepNext/>
      <w:spacing w:before="240" w:after="120"/>
      <w:jc w:val="center"/>
      <w:outlineLvl w:val="3"/>
    </w:pPr>
    <w:rPr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276CF9"/>
    <w:rPr>
      <w:rFonts w:ascii="Times New Roman" w:eastAsia="Times New Roman" w:hAnsi="Times New Roman" w:cs="Times New Roman"/>
      <w:b/>
      <w:i/>
      <w:caps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276CF9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276CF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4">
    <w:name w:val="Основной текст Знак"/>
    <w:basedOn w:val="a1"/>
    <w:link w:val="a5"/>
    <w:rsid w:val="00276CF9"/>
    <w:rPr>
      <w:sz w:val="24"/>
    </w:rPr>
  </w:style>
  <w:style w:type="paragraph" w:styleId="a5">
    <w:name w:val="Body Text"/>
    <w:basedOn w:val="a0"/>
    <w:link w:val="a4"/>
    <w:rsid w:val="00276CF9"/>
    <w:pPr>
      <w:ind w:firstLine="709"/>
      <w:jc w:val="both"/>
    </w:pPr>
    <w:rPr>
      <w:rFonts w:asciiTheme="minorHAnsi" w:eastAsiaTheme="minorHAnsi" w:hAnsiTheme="minorHAnsi" w:cstheme="minorBidi"/>
      <w:szCs w:val="22"/>
      <w:lang w:eastAsia="en-US"/>
    </w:rPr>
  </w:style>
  <w:style w:type="character" w:customStyle="1" w:styleId="1">
    <w:name w:val="Основной текст Знак1"/>
    <w:basedOn w:val="a1"/>
    <w:link w:val="a5"/>
    <w:uiPriority w:val="99"/>
    <w:semiHidden/>
    <w:rsid w:val="00276CF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">
    <w:name w:val="Вопросы"/>
    <w:basedOn w:val="a5"/>
    <w:qFormat/>
    <w:rsid w:val="00276CF9"/>
    <w:pPr>
      <w:widowControl w:val="0"/>
      <w:numPr>
        <w:numId w:val="1"/>
      </w:numPr>
      <w:tabs>
        <w:tab w:val="clear" w:pos="720"/>
        <w:tab w:val="num" w:pos="360"/>
        <w:tab w:val="left" w:pos="1560"/>
      </w:tabs>
      <w:autoSpaceDE w:val="0"/>
      <w:autoSpaceDN w:val="0"/>
      <w:adjustRightInd w:val="0"/>
      <w:ind w:left="0" w:right="464" w:firstLine="709"/>
    </w:pPr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634</Words>
  <Characters>361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UK FN</Company>
  <LinksUpToDate>false</LinksUpToDate>
  <CharactersWithSpaces>4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1029</dc:creator>
  <cp:keywords/>
  <dc:description/>
  <cp:lastModifiedBy>Aud1029</cp:lastModifiedBy>
  <cp:revision>3</cp:revision>
  <dcterms:created xsi:type="dcterms:W3CDTF">2013-11-15T11:59:00Z</dcterms:created>
  <dcterms:modified xsi:type="dcterms:W3CDTF">2013-12-18T10:11:00Z</dcterms:modified>
</cp:coreProperties>
</file>